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177" w:rsidRDefault="00CB55A8">
      <w:r w:rsidRPr="008C7369">
        <w:rPr>
          <w:position w:val="-194"/>
        </w:rPr>
        <w:object w:dxaOrig="4400" w:dyaOrig="3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297pt" o:ole="">
            <v:imagedata r:id="rId4" o:title=""/>
          </v:shape>
          <o:OLEObject Type="Embed" ProgID="Equation.DSMT4" ShapeID="_x0000_i1025" DrawAspect="Content" ObjectID="_1802703262" r:id="rId5"/>
        </w:object>
      </w:r>
    </w:p>
    <w:sectPr w:rsidR="00CB0177" w:rsidSect="00CB017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B55A8"/>
    <w:rsid w:val="00CB0177"/>
    <w:rsid w:val="00CB55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017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1</cp:revision>
  <dcterms:created xsi:type="dcterms:W3CDTF">2025-03-05T09:04:00Z</dcterms:created>
  <dcterms:modified xsi:type="dcterms:W3CDTF">2025-03-05T09:08:00Z</dcterms:modified>
</cp:coreProperties>
</file>